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575D2D7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9A5421">
        <w:rPr>
          <w:rFonts w:ascii="Arial" w:hAnsi="Arial" w:cs="Arial"/>
          <w:b/>
          <w:bCs/>
          <w:sz w:val="40"/>
          <w:szCs w:val="40"/>
        </w:rPr>
        <w:t>Methods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12    test </w:t>
      </w:r>
      <w:r w:rsidR="00023F34">
        <w:rPr>
          <w:rFonts w:ascii="Arial" w:hAnsi="Arial" w:cs="Arial"/>
          <w:b/>
          <w:bCs/>
          <w:sz w:val="40"/>
          <w:szCs w:val="40"/>
        </w:rPr>
        <w:t>t</w:t>
      </w:r>
      <w:r w:rsidR="00A3316C">
        <w:rPr>
          <w:rFonts w:ascii="Arial" w:hAnsi="Arial" w:cs="Arial"/>
          <w:b/>
          <w:bCs/>
          <w:sz w:val="40"/>
          <w:szCs w:val="40"/>
        </w:rPr>
        <w:t>hree</w:t>
      </w:r>
      <w:r w:rsidR="009A5421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243CBE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28E87103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531815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7F5BDF57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D17300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C2374F8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Upto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3 calculators/</w:t>
      </w:r>
      <w:proofErr w:type="spellStart"/>
      <w:r w:rsidR="00A46BEC">
        <w:rPr>
          <w:rFonts w:ascii="Calibri" w:hAnsi="Calibri" w:cs="Arial"/>
          <w:b/>
          <w:bCs/>
          <w:sz w:val="32"/>
          <w:szCs w:val="32"/>
        </w:rPr>
        <w:t>classpads</w:t>
      </w:r>
      <w:proofErr w:type="spellEnd"/>
      <w:r w:rsidR="00A46BEC">
        <w:rPr>
          <w:rFonts w:ascii="Calibri" w:hAnsi="Calibri" w:cs="Arial"/>
          <w:b/>
          <w:bCs/>
          <w:sz w:val="32"/>
          <w:szCs w:val="32"/>
        </w:rPr>
        <w:t xml:space="preserve"> allowed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3741511A" w:rsidR="00B70464" w:rsidRPr="001E71F8" w:rsidRDefault="00B70464" w:rsidP="001018F0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>Drawing instruments, templates</w:t>
      </w:r>
      <w:r w:rsidR="001018F0">
        <w:rPr>
          <w:rFonts w:ascii="Calibri" w:hAnsi="Calibri" w:cs="Calibri"/>
          <w:iCs/>
        </w:rPr>
        <w:t xml:space="preserve">, </w:t>
      </w:r>
      <w:r w:rsidR="00A46BEC">
        <w:rPr>
          <w:rFonts w:ascii="Calibri" w:hAnsi="Calibri" w:cs="Calibri"/>
          <w:b/>
          <w:bCs/>
          <w:iCs/>
        </w:rPr>
        <w:t>one page of A4 notes doublesided</w:t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E1E0BCD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D17300">
        <w:rPr>
          <w:rFonts w:ascii="Calibri" w:hAnsi="Calibri" w:cs="Arial"/>
          <w:b/>
        </w:rPr>
        <w:t>4</w:t>
      </w:r>
      <w:r w:rsidR="00EB4652">
        <w:rPr>
          <w:rFonts w:ascii="Calibri" w:hAnsi="Calibri" w:cs="Arial"/>
          <w:b/>
        </w:rPr>
        <w:t>3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0B970E56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260629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57EFD3E5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516BE9E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749B86B7" w14:textId="0D8C1A16" w:rsidR="009A5421" w:rsidRDefault="009A54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11B07A" w14:textId="20031406" w:rsidR="00433B54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7735E4">
        <w:rPr>
          <w:rFonts w:ascii="Arial" w:hAnsi="Arial" w:cs="Arial"/>
          <w:sz w:val="22"/>
          <w:szCs w:val="22"/>
        </w:rPr>
        <w:t>3, 3 &amp; 2 = 8</w:t>
      </w:r>
      <w:r>
        <w:rPr>
          <w:rFonts w:ascii="Arial" w:hAnsi="Arial" w:cs="Arial"/>
          <w:sz w:val="22"/>
          <w:szCs w:val="22"/>
        </w:rPr>
        <w:t xml:space="preserve"> marks)</w:t>
      </w:r>
      <w:r w:rsidR="00E1553F">
        <w:rPr>
          <w:rFonts w:ascii="Arial" w:hAnsi="Arial" w:cs="Arial"/>
          <w:sz w:val="22"/>
          <w:szCs w:val="22"/>
        </w:rPr>
        <w:t xml:space="preserve"> (3.3.1)</w:t>
      </w:r>
    </w:p>
    <w:p w14:paraId="0A10B247" w14:textId="1CC8C39E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discrete random variable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1542E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3pt" o:ole="">
            <v:imagedata r:id="rId9" o:title=""/>
          </v:shape>
          <o:OLEObject Type="Embed" ProgID="Equation.DSMT4" ShapeID="_x0000_i1025" DrawAspect="Content" ObjectID="_1720351023" r:id="rId10"/>
        </w:object>
      </w:r>
      <w:r>
        <w:rPr>
          <w:rFonts w:ascii="Arial" w:hAnsi="Arial" w:cs="Arial"/>
          <w:sz w:val="22"/>
          <w:szCs w:val="22"/>
        </w:rPr>
        <w:t xml:space="preserve"> and the table of probabilities below</w:t>
      </w:r>
      <w:r w:rsidR="007735E4">
        <w:rPr>
          <w:rFonts w:ascii="Arial" w:hAnsi="Arial" w:cs="Arial"/>
          <w:sz w:val="22"/>
          <w:szCs w:val="22"/>
        </w:rPr>
        <w:t>.</w:t>
      </w:r>
    </w:p>
    <w:p w14:paraId="3324E3A8" w14:textId="77777777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083ADD" w14:paraId="579DFC18" w14:textId="77777777" w:rsidTr="00083ADD">
        <w:tc>
          <w:tcPr>
            <w:tcW w:w="1661" w:type="dxa"/>
          </w:tcPr>
          <w:p w14:paraId="1554CB5F" w14:textId="0E36ADFE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4"/>
                <w:sz w:val="22"/>
                <w:szCs w:val="22"/>
              </w:rPr>
              <w:object w:dxaOrig="279" w:dyaOrig="260" w14:anchorId="347B70DC">
                <v:shape id="_x0000_i1026" type="#_x0000_t75" style="width:14pt;height:13pt" o:ole="">
                  <v:imagedata r:id="rId11" o:title=""/>
                </v:shape>
                <o:OLEObject Type="Embed" ProgID="Equation.DSMT4" ShapeID="_x0000_i1026" DrawAspect="Content" ObjectID="_1720351024" r:id="rId1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710ACA7C" w14:textId="668A6867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661" w:type="dxa"/>
          </w:tcPr>
          <w:p w14:paraId="4606E21F" w14:textId="66D42EA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661" w:type="dxa"/>
          </w:tcPr>
          <w:p w14:paraId="111D8878" w14:textId="750DAFF3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662" w:type="dxa"/>
          </w:tcPr>
          <w:p w14:paraId="350928D4" w14:textId="2923F8D6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662" w:type="dxa"/>
          </w:tcPr>
          <w:p w14:paraId="3B702090" w14:textId="640DF1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</w:tr>
      <w:tr w:rsidR="00083ADD" w14:paraId="7903AC23" w14:textId="77777777" w:rsidTr="00083ADD">
        <w:tc>
          <w:tcPr>
            <w:tcW w:w="1661" w:type="dxa"/>
          </w:tcPr>
          <w:p w14:paraId="62DCFF01" w14:textId="4C795519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083ADD">
              <w:rPr>
                <w:rFonts w:ascii="Arial" w:hAnsi="Arial" w:cs="Arial"/>
                <w:position w:val="-14"/>
                <w:sz w:val="22"/>
                <w:szCs w:val="22"/>
              </w:rPr>
              <w:object w:dxaOrig="1020" w:dyaOrig="400" w14:anchorId="28CC00A4">
                <v:shape id="_x0000_i1027" type="#_x0000_t75" style="width:51pt;height:20pt" o:ole="">
                  <v:imagedata r:id="rId13" o:title=""/>
                </v:shape>
                <o:OLEObject Type="Embed" ProgID="Equation.DSMT4" ShapeID="_x0000_i1027" DrawAspect="Content" ObjectID="_1720351025" r:id="rId14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532FC4D8" w14:textId="0EEAE472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</w:t>
            </w:r>
          </w:p>
        </w:tc>
        <w:tc>
          <w:tcPr>
            <w:tcW w:w="1661" w:type="dxa"/>
          </w:tcPr>
          <w:p w14:paraId="6A9F797E" w14:textId="5C25B6F9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3338066C">
                <v:shape id="_x0000_i1028" type="#_x0000_t75" style="width:10pt;height:11pt" o:ole="">
                  <v:imagedata r:id="rId15" o:title=""/>
                </v:shape>
                <o:OLEObject Type="Embed" ProgID="Equation.DSMT4" ShapeID="_x0000_i1028" DrawAspect="Content" ObjectID="_1720351026" r:id="rId16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1" w:type="dxa"/>
          </w:tcPr>
          <w:p w14:paraId="0304CD9D" w14:textId="79764161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3</w:t>
            </w:r>
          </w:p>
        </w:tc>
        <w:tc>
          <w:tcPr>
            <w:tcW w:w="1662" w:type="dxa"/>
          </w:tcPr>
          <w:p w14:paraId="6A50B6A8" w14:textId="648D799B" w:rsidR="00083ADD" w:rsidRDefault="007735E4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 w:rsidRPr="007735E4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0AF4BBA2">
                <v:shape id="_x0000_i1029" type="#_x0000_t75" style="width:10pt;height:14pt" o:ole="">
                  <v:imagedata r:id="rId17" o:title=""/>
                </v:shape>
                <o:OLEObject Type="Embed" ProgID="Equation.DSMT4" ShapeID="_x0000_i1029" DrawAspect="Content" ObjectID="_1720351027" r:id="rId1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662" w:type="dxa"/>
          </w:tcPr>
          <w:p w14:paraId="357C34D5" w14:textId="4ECFCC70" w:rsidR="00083ADD" w:rsidRDefault="00083ADD" w:rsidP="00973417">
            <w:pPr>
              <w:suppressAutoHyphens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.25</w:t>
            </w:r>
          </w:p>
        </w:tc>
      </w:tr>
    </w:tbl>
    <w:p w14:paraId="3EF2B040" w14:textId="5D0553BF" w:rsidR="00083ADD" w:rsidRDefault="00083ADD" w:rsidP="00973417">
      <w:pPr>
        <w:suppressAutoHyphens w:val="0"/>
        <w:rPr>
          <w:rFonts w:ascii="Arial" w:hAnsi="Arial" w:cs="Arial"/>
          <w:sz w:val="22"/>
          <w:szCs w:val="22"/>
        </w:rPr>
      </w:pPr>
    </w:p>
    <w:p w14:paraId="306AADF0" w14:textId="227F124A" w:rsidR="007735E4" w:rsidRDefault="007735E4" w:rsidP="000D5089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 w:rsidRPr="007735E4">
        <w:rPr>
          <w:rFonts w:ascii="Arial" w:hAnsi="Arial" w:cs="Arial"/>
          <w:sz w:val="22"/>
          <w:szCs w:val="22"/>
        </w:rPr>
        <w:t xml:space="preserve">Given that the expected value of </w:t>
      </w:r>
      <w:r w:rsidRPr="007735E4">
        <w:rPr>
          <w:position w:val="-4"/>
        </w:rPr>
        <w:object w:dxaOrig="279" w:dyaOrig="260" w14:anchorId="1CBEC715">
          <v:shape id="_x0000_i1030" type="#_x0000_t75" style="width:14pt;height:13pt" o:ole="">
            <v:imagedata r:id="rId19" o:title=""/>
          </v:shape>
          <o:OLEObject Type="Embed" ProgID="Equation.DSMT4" ShapeID="_x0000_i1030" DrawAspect="Content" ObjectID="_1720351028" r:id="rId20"/>
        </w:object>
      </w:r>
      <w:r w:rsidRPr="007735E4">
        <w:rPr>
          <w:rFonts w:ascii="Arial" w:hAnsi="Arial" w:cs="Arial"/>
          <w:sz w:val="22"/>
          <w:szCs w:val="22"/>
        </w:rPr>
        <w:t xml:space="preserve"> is 2.15</w:t>
      </w:r>
      <w:r>
        <w:rPr>
          <w:rFonts w:ascii="Arial" w:hAnsi="Arial" w:cs="Arial"/>
          <w:sz w:val="22"/>
          <w:szCs w:val="22"/>
        </w:rPr>
        <w:t xml:space="preserve">, determine the values of </w:t>
      </w:r>
      <w:r w:rsidRPr="007735E4">
        <w:rPr>
          <w:rFonts w:ascii="Arial" w:hAnsi="Arial" w:cs="Arial"/>
          <w:position w:val="-6"/>
          <w:sz w:val="22"/>
          <w:szCs w:val="22"/>
        </w:rPr>
        <w:object w:dxaOrig="580" w:dyaOrig="279" w14:anchorId="6158E897">
          <v:shape id="_x0000_i1031" type="#_x0000_t75" style="width:29pt;height:14pt" o:ole="">
            <v:imagedata r:id="rId21" o:title=""/>
          </v:shape>
          <o:OLEObject Type="Embed" ProgID="Equation.DSMT4" ShapeID="_x0000_i1031" DrawAspect="Content" ObjectID="_1720351029" r:id="rId22"/>
        </w:object>
      </w:r>
      <w:r>
        <w:rPr>
          <w:rFonts w:ascii="Arial" w:hAnsi="Arial" w:cs="Arial"/>
          <w:sz w:val="22"/>
          <w:szCs w:val="22"/>
        </w:rPr>
        <w:t>.</w:t>
      </w:r>
    </w:p>
    <w:p w14:paraId="7FED78B2" w14:textId="2933017C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CCC751" w14:textId="5F073D06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33BCFDC6" w14:textId="746072A9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331BC684" w14:textId="4B9B7903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67E57BC" w14:textId="57F8937F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763F64EC" w14:textId="790FA040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6783B474" w14:textId="42AEB410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433E8F32" w14:textId="520852A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245769D9" w14:textId="48845E82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192A6F4E" w14:textId="2820FD4F" w:rsidR="007735E4" w:rsidRDefault="007735E4" w:rsidP="000D5089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Pr="00083ADD">
        <w:rPr>
          <w:rFonts w:ascii="Arial" w:hAnsi="Arial" w:cs="Arial"/>
          <w:position w:val="-4"/>
          <w:sz w:val="22"/>
          <w:szCs w:val="22"/>
        </w:rPr>
        <w:object w:dxaOrig="279" w:dyaOrig="260" w14:anchorId="55F9AE3F">
          <v:shape id="_x0000_i1032" type="#_x0000_t75" style="width:14pt;height:13pt" o:ole="">
            <v:imagedata r:id="rId9" o:title=""/>
          </v:shape>
          <o:OLEObject Type="Embed" ProgID="Equation.DSMT4" ShapeID="_x0000_i1032" DrawAspect="Content" ObjectID="_1720351030" r:id="rId23"/>
        </w:object>
      </w:r>
      <w:r w:rsidR="008C571F">
        <w:rPr>
          <w:rFonts w:ascii="Arial" w:hAnsi="Arial" w:cs="Arial"/>
          <w:sz w:val="22"/>
          <w:szCs w:val="22"/>
        </w:rPr>
        <w:t xml:space="preserve">to 3 </w:t>
      </w:r>
      <w:proofErr w:type="spellStart"/>
      <w:r w:rsidR="008C571F">
        <w:rPr>
          <w:rFonts w:ascii="Arial" w:hAnsi="Arial" w:cs="Arial"/>
          <w:sz w:val="22"/>
          <w:szCs w:val="22"/>
        </w:rPr>
        <w:t>dp</w:t>
      </w:r>
      <w:proofErr w:type="spellEnd"/>
      <w:r w:rsidR="008C571F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t>showing all reasoning.</w:t>
      </w:r>
    </w:p>
    <w:p w14:paraId="58215B18" w14:textId="0CB9AF55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4A88127D" w14:textId="613A319B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108DEC3D" w14:textId="2FACAD56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0E829988" w14:textId="4348AF5A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567BEB55" w14:textId="6AFFFB56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7959FBD0" w14:textId="0C1E5839" w:rsid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032B275A" w14:textId="77777777" w:rsidR="007735E4" w:rsidRPr="007735E4" w:rsidRDefault="007735E4" w:rsidP="007735E4">
      <w:pPr>
        <w:suppressAutoHyphens w:val="0"/>
        <w:rPr>
          <w:rFonts w:ascii="Arial" w:hAnsi="Arial" w:cs="Arial"/>
          <w:sz w:val="22"/>
          <w:szCs w:val="22"/>
        </w:rPr>
      </w:pPr>
    </w:p>
    <w:p w14:paraId="3CB1F5A4" w14:textId="45A99F80" w:rsidR="007735E4" w:rsidRDefault="007735E4" w:rsidP="000D5089">
      <w:pPr>
        <w:pStyle w:val="ListParagraph"/>
        <w:numPr>
          <w:ilvl w:val="0"/>
          <w:numId w:val="1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Pr="007735E4">
        <w:rPr>
          <w:rFonts w:ascii="Arial" w:hAnsi="Arial" w:cs="Arial"/>
          <w:position w:val="-10"/>
          <w:sz w:val="22"/>
          <w:szCs w:val="22"/>
        </w:rPr>
        <w:object w:dxaOrig="1060" w:dyaOrig="320" w14:anchorId="26B6C932">
          <v:shape id="_x0000_i1033" type="#_x0000_t75" style="width:53pt;height:16pt" o:ole="">
            <v:imagedata r:id="rId24" o:title=""/>
          </v:shape>
          <o:OLEObject Type="Embed" ProgID="Equation.DSMT4" ShapeID="_x0000_i1033" DrawAspect="Content" ObjectID="_1720351031" r:id="rId25"/>
        </w:object>
      </w:r>
      <w:r>
        <w:rPr>
          <w:rFonts w:ascii="Arial" w:hAnsi="Arial" w:cs="Arial"/>
          <w:sz w:val="22"/>
          <w:szCs w:val="22"/>
        </w:rPr>
        <w:t xml:space="preserve"> and </w:t>
      </w:r>
      <w:proofErr w:type="gramStart"/>
      <w:r>
        <w:rPr>
          <w:rFonts w:ascii="Arial" w:hAnsi="Arial" w:cs="Arial"/>
          <w:sz w:val="22"/>
          <w:szCs w:val="22"/>
        </w:rPr>
        <w:t>Variance(</w:t>
      </w:r>
      <w:proofErr w:type="gramEnd"/>
      <w:r w:rsidRPr="007735E4">
        <w:rPr>
          <w:rFonts w:ascii="Arial" w:hAnsi="Arial" w:cs="Arial"/>
          <w:position w:val="-6"/>
          <w:sz w:val="22"/>
          <w:szCs w:val="22"/>
        </w:rPr>
        <w:object w:dxaOrig="720" w:dyaOrig="279" w14:anchorId="352A60DE">
          <v:shape id="_x0000_i1034" type="#_x0000_t75" style="width:36pt;height:14pt" o:ole="">
            <v:imagedata r:id="rId26" o:title=""/>
          </v:shape>
          <o:OLEObject Type="Embed" ProgID="Equation.DSMT4" ShapeID="_x0000_i1034" DrawAspect="Content" ObjectID="_1720351032" r:id="rId27"/>
        </w:object>
      </w:r>
      <w:r>
        <w:rPr>
          <w:rFonts w:ascii="Arial" w:hAnsi="Arial" w:cs="Arial"/>
          <w:sz w:val="22"/>
          <w:szCs w:val="22"/>
        </w:rPr>
        <w:t>).</w:t>
      </w:r>
    </w:p>
    <w:p w14:paraId="1758D648" w14:textId="0DAEDB1E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0818CF2A" w14:textId="0887A1F3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565CAD1C" w14:textId="77777777" w:rsidR="007105FA" w:rsidRDefault="007105FA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1445D21" w14:textId="16B5A7C9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51F299F8" w14:textId="7E2A003E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57CFF">
        <w:rPr>
          <w:rFonts w:ascii="Arial" w:hAnsi="Arial" w:cs="Arial"/>
          <w:sz w:val="22"/>
          <w:szCs w:val="22"/>
        </w:rPr>
        <w:t>3, 2, 1 &amp; 3 = 9</w:t>
      </w:r>
      <w:r>
        <w:rPr>
          <w:rFonts w:ascii="Arial" w:hAnsi="Arial" w:cs="Arial"/>
          <w:sz w:val="22"/>
          <w:szCs w:val="22"/>
        </w:rPr>
        <w:t xml:space="preserve"> marks)</w:t>
      </w:r>
      <w:r w:rsidR="00E1553F">
        <w:rPr>
          <w:rFonts w:ascii="Arial" w:hAnsi="Arial" w:cs="Arial"/>
          <w:sz w:val="22"/>
          <w:szCs w:val="22"/>
        </w:rPr>
        <w:t xml:space="preserve"> (3.3.3)</w:t>
      </w:r>
    </w:p>
    <w:p w14:paraId="21D5FA24" w14:textId="77777777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4F77941" w14:textId="4F7392A1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number of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9B1E77D">
          <v:shape id="_x0000_i1035" type="#_x0000_t75" style="width:14pt;height:13pt" o:ole="">
            <v:imagedata r:id="rId28" o:title=""/>
          </v:shape>
          <o:OLEObject Type="Embed" ProgID="Equation.DSMT4" ShapeID="_x0000_i1035" DrawAspect="Content" ObjectID="_1720351033" r:id="rId29"/>
        </w:object>
      </w:r>
      <w:r>
        <w:rPr>
          <w:rFonts w:ascii="Arial" w:hAnsi="Arial" w:cs="Arial"/>
          <w:sz w:val="22"/>
          <w:szCs w:val="22"/>
        </w:rPr>
        <w:t xml:space="preserve"> minutes late a train arrives at a particular station is a uniform probability distribution from 5 mins to 25 mins.</w:t>
      </w:r>
    </w:p>
    <w:p w14:paraId="2C759FE7" w14:textId="28E9F68B" w:rsidR="002E29FB" w:rsidRDefault="002E29FB" w:rsidP="000D5089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the probability density function for </w:t>
      </w:r>
      <w:r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082ED0A7">
          <v:shape id="_x0000_i1036" type="#_x0000_t75" style="width:14pt;height:13pt" o:ole="">
            <v:imagedata r:id="rId30" o:title=""/>
          </v:shape>
          <o:OLEObject Type="Embed" ProgID="Equation.DSMT4" ShapeID="_x0000_i1036" DrawAspect="Content" ObjectID="_1720351034" r:id="rId31"/>
        </w:object>
      </w:r>
      <w:r>
        <w:rPr>
          <w:rFonts w:ascii="Arial" w:hAnsi="Arial" w:cs="Arial"/>
          <w:sz w:val="22"/>
          <w:szCs w:val="22"/>
        </w:rPr>
        <w:t xml:space="preserve"> showing all relevant features and labels.</w:t>
      </w:r>
    </w:p>
    <w:p w14:paraId="32A40691" w14:textId="7AEBE8ED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4753CCE6" w14:textId="74E876AF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151DFD54" w14:textId="3A8C4CC4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3369DF75" w14:textId="7FAE66B0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60A67050" w14:textId="6C2F88FF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76A799F7" w14:textId="16CA9856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7542DB9A" w14:textId="20EFA446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247DD8B0" w14:textId="0AEEA7D1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00A8A22B" w14:textId="606209A9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2C198186" w14:textId="698AAA8C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</w:p>
    <w:p w14:paraId="07BDB7E5" w14:textId="14448969" w:rsidR="002E29FB" w:rsidRDefault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45843FC" w14:textId="0F4AF67B" w:rsidR="002E29FB" w:rsidRDefault="002E29FB" w:rsidP="002E29F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continued</w:t>
      </w:r>
    </w:p>
    <w:p w14:paraId="49DE949D" w14:textId="6D8A88A1" w:rsidR="002E29FB" w:rsidRDefault="002E29FB" w:rsidP="000D5089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hat the train will be less than 12 mins late given that it is at least </w:t>
      </w:r>
      <w:r w:rsidR="00A86D40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ins late.</w:t>
      </w:r>
    </w:p>
    <w:p w14:paraId="3F5C38BE" w14:textId="5B4E2941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0919ACC" w14:textId="4CEC6B6F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24E26DAC" w14:textId="49BD306C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79F788E1" w14:textId="7777777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25224DD9" w14:textId="30113581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3E6E2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024EBB3C" w14:textId="3913C0C7" w:rsidR="002E29FB" w:rsidRDefault="002E29FB" w:rsidP="000D5089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an number of minutes late.</w:t>
      </w:r>
    </w:p>
    <w:p w14:paraId="45D7757F" w14:textId="6B1CAB4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45E3A852" w14:textId="77777777" w:rsidR="00E57CFF" w:rsidRP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3D068222" w14:textId="3B9B01AF" w:rsidR="002E29FB" w:rsidRDefault="002E29FB" w:rsidP="000D5089">
      <w:pPr>
        <w:pStyle w:val="ListParagraph"/>
        <w:numPr>
          <w:ilvl w:val="0"/>
          <w:numId w:val="2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standard deviation of </w:t>
      </w:r>
      <w:r w:rsidR="00E57CFF" w:rsidRPr="002E29FB">
        <w:rPr>
          <w:rFonts w:ascii="Arial" w:hAnsi="Arial" w:cs="Arial"/>
          <w:position w:val="-4"/>
          <w:sz w:val="22"/>
          <w:szCs w:val="22"/>
        </w:rPr>
        <w:object w:dxaOrig="279" w:dyaOrig="260" w14:anchorId="2B391D0F">
          <v:shape id="_x0000_i1037" type="#_x0000_t75" style="width:14pt;height:13pt" o:ole="">
            <v:imagedata r:id="rId32" o:title=""/>
          </v:shape>
          <o:OLEObject Type="Embed" ProgID="Equation.DSMT4" ShapeID="_x0000_i1037" DrawAspect="Content" ObjectID="_1720351035" r:id="rId33"/>
        </w:object>
      </w:r>
      <w:r w:rsidR="00E57CFF">
        <w:rPr>
          <w:rFonts w:ascii="Arial" w:hAnsi="Arial" w:cs="Arial"/>
          <w:sz w:val="22"/>
          <w:szCs w:val="22"/>
        </w:rPr>
        <w:t xml:space="preserve"> showing all reasoning.</w:t>
      </w:r>
    </w:p>
    <w:p w14:paraId="449C69BF" w14:textId="14C2EF45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561E9FC" w14:textId="685A19B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398C7DC" w14:textId="773828F9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088C16F" w14:textId="5971853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3111454" w14:textId="7145C9EE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0B390" w14:textId="21D557C8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0955D8A" w14:textId="4D322E5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9292DE1" w14:textId="5BD1DBE4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CED9ACA" w14:textId="6257EC81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21908BF" w14:textId="7571793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43965C" w14:textId="44EC1293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F91725C" w14:textId="6CCD4DA1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3, 3 &amp; 2 = 8 marks)</w:t>
      </w:r>
      <w:r w:rsidR="00E1553F">
        <w:rPr>
          <w:rFonts w:ascii="Arial" w:hAnsi="Arial" w:cs="Arial"/>
          <w:sz w:val="22"/>
          <w:szCs w:val="22"/>
        </w:rPr>
        <w:t xml:space="preserve"> (3.3.1)</w:t>
      </w:r>
    </w:p>
    <w:p w14:paraId="4847B8ED" w14:textId="2B08364C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  <w:bookmarkStart w:id="0" w:name="_Hlk107988693"/>
      <w:r>
        <w:rPr>
          <w:rFonts w:ascii="Arial" w:hAnsi="Arial" w:cs="Arial"/>
          <w:sz w:val="22"/>
          <w:szCs w:val="22"/>
        </w:rPr>
        <w:t>Consider a game where t</w:t>
      </w:r>
      <w:r w:rsidR="00647D14">
        <w:rPr>
          <w:rFonts w:ascii="Arial" w:hAnsi="Arial" w:cs="Arial"/>
          <w:sz w:val="22"/>
          <w:szCs w:val="22"/>
        </w:rPr>
        <w:t>wo</w:t>
      </w:r>
      <w:r>
        <w:rPr>
          <w:rFonts w:ascii="Arial" w:hAnsi="Arial" w:cs="Arial"/>
          <w:sz w:val="22"/>
          <w:szCs w:val="22"/>
        </w:rPr>
        <w:t xml:space="preserve"> ordinary </w:t>
      </w:r>
      <w:r w:rsidR="00647D14">
        <w:rPr>
          <w:rFonts w:ascii="Arial" w:hAnsi="Arial" w:cs="Arial"/>
          <w:sz w:val="22"/>
          <w:szCs w:val="22"/>
        </w:rPr>
        <w:t>dice</w:t>
      </w:r>
      <w:r>
        <w:rPr>
          <w:rFonts w:ascii="Arial" w:hAnsi="Arial" w:cs="Arial"/>
          <w:sz w:val="22"/>
          <w:szCs w:val="22"/>
        </w:rPr>
        <w:t xml:space="preserve"> are thrown into the air</w:t>
      </w:r>
      <w:r w:rsidR="00647D14">
        <w:rPr>
          <w:rFonts w:ascii="Arial" w:hAnsi="Arial" w:cs="Arial"/>
          <w:sz w:val="22"/>
          <w:szCs w:val="22"/>
        </w:rPr>
        <w:t xml:space="preserve"> and then land</w:t>
      </w:r>
      <w:r>
        <w:rPr>
          <w:rFonts w:ascii="Arial" w:hAnsi="Arial" w:cs="Arial"/>
          <w:sz w:val="22"/>
          <w:szCs w:val="22"/>
        </w:rPr>
        <w:t xml:space="preserve"> and the </w:t>
      </w:r>
      <w:r w:rsidR="00647D14">
        <w:rPr>
          <w:rFonts w:ascii="Arial" w:hAnsi="Arial" w:cs="Arial"/>
          <w:sz w:val="22"/>
          <w:szCs w:val="22"/>
        </w:rPr>
        <w:t>sum of the two top numbers is added</w:t>
      </w:r>
      <w:r>
        <w:rPr>
          <w:rFonts w:ascii="Arial" w:hAnsi="Arial" w:cs="Arial"/>
          <w:sz w:val="22"/>
          <w:szCs w:val="22"/>
        </w:rPr>
        <w:t xml:space="preserve">. </w:t>
      </w:r>
      <w:r w:rsidR="00647D14">
        <w:rPr>
          <w:rFonts w:ascii="Arial" w:hAnsi="Arial" w:cs="Arial"/>
          <w:sz w:val="22"/>
          <w:szCs w:val="22"/>
        </w:rPr>
        <w:t xml:space="preserve">If the sum is a prime number </w:t>
      </w:r>
      <w:r w:rsidR="00647D14" w:rsidRPr="00647D14">
        <w:rPr>
          <w:rFonts w:ascii="Arial" w:hAnsi="Arial" w:cs="Arial"/>
          <w:position w:val="-10"/>
          <w:sz w:val="22"/>
          <w:szCs w:val="22"/>
        </w:rPr>
        <w:object w:dxaOrig="1180" w:dyaOrig="320" w14:anchorId="56D1AA12">
          <v:shape id="_x0000_i1038" type="#_x0000_t75" style="width:59pt;height:16pt" o:ole="">
            <v:imagedata r:id="rId34" o:title=""/>
          </v:shape>
          <o:OLEObject Type="Embed" ProgID="Equation.DSMT4" ShapeID="_x0000_i1038" DrawAspect="Content" ObjectID="_1720351036" r:id="rId35"/>
        </w:object>
      </w:r>
      <w:r w:rsidR="00647D14">
        <w:rPr>
          <w:rFonts w:ascii="Arial" w:hAnsi="Arial" w:cs="Arial"/>
          <w:sz w:val="22"/>
          <w:szCs w:val="22"/>
        </w:rPr>
        <w:t xml:space="preserve"> etc then this is considered a win</w:t>
      </w:r>
      <w:r>
        <w:rPr>
          <w:rFonts w:ascii="Arial" w:hAnsi="Arial" w:cs="Arial"/>
          <w:sz w:val="22"/>
          <w:szCs w:val="22"/>
        </w:rPr>
        <w:t>.</w:t>
      </w:r>
    </w:p>
    <w:bookmarkEnd w:id="0"/>
    <w:p w14:paraId="446453B8" w14:textId="57EC93FB" w:rsidR="004B1D9C" w:rsidRDefault="004B1D9C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9F5F1BB" w14:textId="7408EAD3" w:rsidR="004B1D9C" w:rsidRDefault="004B1D9C" w:rsidP="000D5089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probability of a win.</w:t>
      </w:r>
      <w:r w:rsidR="001D0DE8">
        <w:rPr>
          <w:rFonts w:ascii="Arial" w:hAnsi="Arial" w:cs="Arial"/>
          <w:sz w:val="22"/>
          <w:szCs w:val="22"/>
        </w:rPr>
        <w:t xml:space="preserve"> Show reasoning.</w:t>
      </w:r>
    </w:p>
    <w:p w14:paraId="667EF414" w14:textId="53DA942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371ECBE" w14:textId="4493E95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96AE6BF" w14:textId="1523262D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07C3856" w14:textId="3889E042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C6D137B" w14:textId="1F9109E9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A35FA47" w14:textId="1F7E1DBD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4447A70A" w14:textId="53CCFEE8" w:rsidR="00E22277" w:rsidRDefault="00E2227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A5BE23E" w14:textId="77777777" w:rsidR="00E22277" w:rsidRDefault="00E2227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A8BB97A" w14:textId="74CB6526" w:rsidR="00E22277" w:rsidRDefault="00E2227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39F45FA3" w14:textId="6F05BB5E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49F1E61B" w14:textId="60157572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324775E0" w14:textId="7A81D595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61EBB2B5" w14:textId="2A33B414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C903371" w14:textId="63123729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4CDB1A2D" w14:textId="77777777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9A39DFC" w14:textId="52D6B96D" w:rsidR="00E22277" w:rsidRDefault="00E2227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29472C0" w14:textId="77777777" w:rsidR="00E22277" w:rsidRDefault="00E2227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5CF0936D" w14:textId="1454B1DD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0382908" w14:textId="77777777" w:rsidR="004B1D9C" w:rsidRP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092FD39B" w14:textId="3E25C594" w:rsidR="004B1D9C" w:rsidRDefault="004B1D9C" w:rsidP="000D5089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is game was played 10 times, determine the probability that a win occurs at least 7 times. Show all reasoning.</w:t>
      </w:r>
    </w:p>
    <w:p w14:paraId="46C65600" w14:textId="55846B93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541FD84B" w14:textId="64B992AE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3E3D0A75" w14:textId="46C6FDE6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1F56993D" w14:textId="58418D27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65D102C2" w14:textId="645B8469" w:rsidR="004B1D9C" w:rsidRDefault="004B1D9C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5F3A57C" w14:textId="0F204AC2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64E0BD9B" w14:textId="1CD6C7F1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6C119DA" w14:textId="202F7A09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586962DD" w14:textId="5E02AFF2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2824B3D4" w14:textId="2313887C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3F67C6ED" w14:textId="0B474FB0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49C8C165" w14:textId="77777777" w:rsidR="00E63087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</w:p>
    <w:p w14:paraId="720CAAC8" w14:textId="0D6B9F50" w:rsidR="004B1D9C" w:rsidRPr="004B1D9C" w:rsidRDefault="00E63087" w:rsidP="004B1D9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3 </w:t>
      </w:r>
      <w:proofErr w:type="spellStart"/>
      <w:r>
        <w:rPr>
          <w:rFonts w:ascii="Arial" w:hAnsi="Arial" w:cs="Arial"/>
          <w:sz w:val="22"/>
          <w:szCs w:val="22"/>
        </w:rPr>
        <w:t>cont</w:t>
      </w:r>
      <w:proofErr w:type="spellEnd"/>
      <w:r>
        <w:rPr>
          <w:rFonts w:ascii="Arial" w:hAnsi="Arial" w:cs="Arial"/>
          <w:sz w:val="22"/>
          <w:szCs w:val="22"/>
        </w:rPr>
        <w:t>-</w:t>
      </w:r>
    </w:p>
    <w:p w14:paraId="1EFDE0A8" w14:textId="7A6425F5" w:rsidR="004B1D9C" w:rsidRPr="004B1D9C" w:rsidRDefault="00DB3B61" w:rsidP="000D5089">
      <w:pPr>
        <w:pStyle w:val="ListParagraph"/>
        <w:numPr>
          <w:ilvl w:val="0"/>
          <w:numId w:val="3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5A741533">
          <v:shape id="_x0000_i1039" type="#_x0000_t75" style="width:14pt;height:13pt" o:ole="">
            <v:imagedata r:id="rId36" o:title=""/>
          </v:shape>
          <o:OLEObject Type="Embed" ProgID="Equation.DSMT4" ShapeID="_x0000_i1039" DrawAspect="Content" ObjectID="_1720351037" r:id="rId37"/>
        </w:object>
      </w:r>
      <w:r>
        <w:rPr>
          <w:rFonts w:ascii="Arial" w:hAnsi="Arial" w:cs="Arial"/>
          <w:sz w:val="22"/>
          <w:szCs w:val="22"/>
        </w:rPr>
        <w:t xml:space="preserve"> = sum of the top numbers of both dice. </w:t>
      </w:r>
      <w:r w:rsidR="004B1D9C">
        <w:rPr>
          <w:rFonts w:ascii="Arial" w:hAnsi="Arial" w:cs="Arial"/>
          <w:sz w:val="22"/>
          <w:szCs w:val="22"/>
        </w:rPr>
        <w:t>Determine the mean and standard deviation for</w:t>
      </w:r>
      <w:r>
        <w:rPr>
          <w:rFonts w:ascii="Arial" w:hAnsi="Arial" w:cs="Arial"/>
          <w:sz w:val="22"/>
          <w:szCs w:val="22"/>
        </w:rPr>
        <w:t xml:space="preserve"> </w:t>
      </w:r>
      <w:r w:rsidRPr="00DB3B61">
        <w:rPr>
          <w:rFonts w:ascii="Arial" w:hAnsi="Arial" w:cs="Arial"/>
          <w:position w:val="-4"/>
          <w:sz w:val="22"/>
          <w:szCs w:val="22"/>
        </w:rPr>
        <w:object w:dxaOrig="279" w:dyaOrig="260" w14:anchorId="2495BABB">
          <v:shape id="_x0000_i1040" type="#_x0000_t75" style="width:14pt;height:13pt" o:ole="">
            <v:imagedata r:id="rId38" o:title=""/>
          </v:shape>
          <o:OLEObject Type="Embed" ProgID="Equation.DSMT4" ShapeID="_x0000_i1040" DrawAspect="Content" ObjectID="_1720351038" r:id="rId39"/>
        </w:object>
      </w:r>
      <w:r w:rsidR="004B1D9C">
        <w:rPr>
          <w:rFonts w:ascii="Arial" w:hAnsi="Arial" w:cs="Arial"/>
          <w:sz w:val="22"/>
          <w:szCs w:val="22"/>
        </w:rPr>
        <w:t>.</w:t>
      </w:r>
    </w:p>
    <w:p w14:paraId="2B1EC595" w14:textId="568EAD49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A9AA04A" w14:textId="5903F765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836C698" w14:textId="386D7416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A0B32AD" w14:textId="7AA40A02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220F5E7" w14:textId="78135969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959FAA5" w14:textId="2BF15C31" w:rsidR="00DE4D7E" w:rsidRDefault="00DE4D7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56A8BE1" w14:textId="6402F5A8" w:rsidR="00DE4D7E" w:rsidRDefault="00DE4D7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09719ED" w14:textId="1FCA8885" w:rsidR="00E22277" w:rsidRDefault="00E22277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7E40D9D" w14:textId="42EB1BD3" w:rsidR="00E22277" w:rsidRDefault="00E22277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09734AF" w14:textId="77777777" w:rsidR="00E22277" w:rsidRDefault="00E22277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7185E8D" w14:textId="77777777" w:rsidR="00DE4D7E" w:rsidRDefault="00DE4D7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B3C5393" w14:textId="645F101B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72A4975" w14:textId="5CFA91EA" w:rsidR="006D591D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) </w:t>
      </w:r>
      <w:r w:rsidR="006D591D">
        <w:rPr>
          <w:rFonts w:ascii="Arial" w:hAnsi="Arial" w:cs="Arial"/>
          <w:sz w:val="22"/>
          <w:szCs w:val="22"/>
        </w:rPr>
        <w:t>(5 marks)</w:t>
      </w:r>
      <w:r w:rsidR="00E1553F">
        <w:rPr>
          <w:rFonts w:ascii="Arial" w:hAnsi="Arial" w:cs="Arial"/>
          <w:sz w:val="22"/>
          <w:szCs w:val="22"/>
        </w:rPr>
        <w:t xml:space="preserve"> (4.1.6)</w:t>
      </w:r>
    </w:p>
    <w:p w14:paraId="2DF9D69E" w14:textId="647DBF8C" w:rsidR="00012C90" w:rsidRDefault="00BE74CC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</w:t>
      </w:r>
      <w:r w:rsidRPr="00BE74CC">
        <w:rPr>
          <w:rFonts w:ascii="Arial" w:hAnsi="Arial" w:cs="Arial"/>
          <w:position w:val="-14"/>
          <w:sz w:val="22"/>
          <w:szCs w:val="22"/>
        </w:rPr>
        <w:object w:dxaOrig="2420" w:dyaOrig="400" w14:anchorId="34F09428">
          <v:shape id="_x0000_i1041" type="#_x0000_t75" style="width:121pt;height:20pt" o:ole="">
            <v:imagedata r:id="rId40" o:title=""/>
          </v:shape>
          <o:OLEObject Type="Embed" ProgID="Equation.DSMT4" ShapeID="_x0000_i1041" DrawAspect="Content" ObjectID="_1720351039" r:id="rId41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77DE13F6">
          <v:shape id="_x0000_i1042" type="#_x0000_t75" style="width:41pt;height:16pt" o:ole="">
            <v:imagedata r:id="rId42" o:title=""/>
          </v:shape>
          <o:OLEObject Type="Embed" ProgID="Equation.DSMT4" ShapeID="_x0000_i1042" DrawAspect="Content" ObjectID="_1720351040" r:id="rId43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7008F3A5" w14:textId="0DDA64E8" w:rsidR="00BE74CC" w:rsidRDefault="00000000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6DA05EEA">
          <v:shape id="_x0000_s1168" type="#_x0000_t75" style="position:absolute;margin-left:5pt;margin-top:3.5pt;width:324.75pt;height:251pt;z-index:251658240;mso-position-horizontal-relative:text;mso-position-vertical-relative:text">
            <v:imagedata r:id="rId44" o:title=""/>
          </v:shape>
          <o:OLEObject Type="Embed" ProgID="FXDraw.Graphic" ShapeID="_x0000_s1168" DrawAspect="Content" ObjectID="_1720351051" r:id="rId45"/>
        </w:object>
      </w:r>
    </w:p>
    <w:p w14:paraId="364CFC48" w14:textId="42772CEC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103409C" w14:textId="24D2899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BF48B45" w14:textId="1807084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2E3F0EA" w14:textId="6D9E21D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6841C79" w14:textId="75454E2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ED44C90" w14:textId="318A303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688A38" w14:textId="4E8B50D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A87742" w14:textId="46F3F931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8AB9AF4" w14:textId="0A64476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414F0B2" w14:textId="1973E30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001906" w14:textId="0BCCE582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E8D5609" w14:textId="1F2A7E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C4D394F" w14:textId="799C4FF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CB4560C" w14:textId="2D5607DE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8788CB7" w14:textId="23BB23BF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D571301" w14:textId="7080E52D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E4EB0F" w14:textId="381A4DBB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424CA03" w14:textId="7266AF13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85771DF" w14:textId="7DB86F8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79B36A8" w14:textId="088C8FE5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378F4E6" w14:textId="32150A2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the graph above and given that the following points </w:t>
      </w:r>
    </w:p>
    <w:p w14:paraId="6C3342FF" w14:textId="6E0DC69C" w:rsidR="00012253" w:rsidRDefault="00712149" w:rsidP="00012C90">
      <w:pPr>
        <w:suppressAutoHyphens w:val="0"/>
        <w:rPr>
          <w:rFonts w:ascii="Arial" w:hAnsi="Arial" w:cs="Arial"/>
          <w:sz w:val="22"/>
          <w:szCs w:val="22"/>
        </w:rPr>
      </w:pPr>
      <w:r w:rsidRPr="00012253">
        <w:rPr>
          <w:rFonts w:ascii="Arial" w:hAnsi="Arial" w:cs="Arial"/>
          <w:position w:val="-14"/>
          <w:sz w:val="22"/>
          <w:szCs w:val="22"/>
        </w:rPr>
        <w:object w:dxaOrig="1560" w:dyaOrig="400" w14:anchorId="6B2C5828">
          <v:shape id="_x0000_i1044" type="#_x0000_t75" style="width:78pt;height:20pt" o:ole="">
            <v:imagedata r:id="rId46" o:title=""/>
          </v:shape>
          <o:OLEObject Type="Embed" ProgID="Equation.DSMT4" ShapeID="_x0000_i1044" DrawAspect="Content" ObjectID="_1720351041" r:id="rId47"/>
        </w:object>
      </w:r>
      <w:r w:rsidR="00012253">
        <w:rPr>
          <w:rFonts w:ascii="Arial" w:hAnsi="Arial" w:cs="Arial"/>
          <w:sz w:val="22"/>
          <w:szCs w:val="22"/>
        </w:rPr>
        <w:t xml:space="preserve"> </w:t>
      </w:r>
      <w:r w:rsidR="00590773">
        <w:rPr>
          <w:rFonts w:ascii="Arial" w:hAnsi="Arial" w:cs="Arial"/>
          <w:sz w:val="22"/>
          <w:szCs w:val="22"/>
        </w:rPr>
        <w:t xml:space="preserve">lie on the curve </w:t>
      </w:r>
      <w:r w:rsidR="00590773" w:rsidRPr="00590773">
        <w:rPr>
          <w:rFonts w:ascii="Arial" w:hAnsi="Arial" w:cs="Arial"/>
          <w:position w:val="-14"/>
          <w:sz w:val="22"/>
          <w:szCs w:val="22"/>
        </w:rPr>
        <w:object w:dxaOrig="960" w:dyaOrig="400" w14:anchorId="32541FE5">
          <v:shape id="_x0000_i1045" type="#_x0000_t75" style="width:48pt;height:20pt" o:ole="">
            <v:imagedata r:id="rId48" o:title=""/>
          </v:shape>
          <o:OLEObject Type="Embed" ProgID="Equation.DSMT4" ShapeID="_x0000_i1045" DrawAspect="Content" ObjectID="_1720351042" r:id="rId49"/>
        </w:object>
      </w:r>
      <w:r w:rsidR="00590773">
        <w:rPr>
          <w:rFonts w:ascii="Arial" w:hAnsi="Arial" w:cs="Arial"/>
          <w:sz w:val="22"/>
          <w:szCs w:val="22"/>
        </w:rPr>
        <w:t xml:space="preserve">, determine the values of </w:t>
      </w:r>
      <w:r w:rsidR="00590773" w:rsidRPr="00BE74CC">
        <w:rPr>
          <w:rFonts w:ascii="Arial" w:hAnsi="Arial" w:cs="Arial"/>
          <w:position w:val="-10"/>
          <w:sz w:val="22"/>
          <w:szCs w:val="22"/>
        </w:rPr>
        <w:object w:dxaOrig="820" w:dyaOrig="320" w14:anchorId="5F7A10CD">
          <v:shape id="_x0000_i1046" type="#_x0000_t75" style="width:41pt;height:16pt" o:ole="">
            <v:imagedata r:id="rId42" o:title=""/>
          </v:shape>
          <o:OLEObject Type="Embed" ProgID="Equation.DSMT4" ShapeID="_x0000_i1046" DrawAspect="Content" ObjectID="_1720351043" r:id="rId50"/>
        </w:object>
      </w:r>
      <w:r w:rsidR="00590773">
        <w:rPr>
          <w:rFonts w:ascii="Arial" w:hAnsi="Arial" w:cs="Arial"/>
          <w:sz w:val="22"/>
          <w:szCs w:val="22"/>
        </w:rPr>
        <w:t>.</w:t>
      </w:r>
    </w:p>
    <w:p w14:paraId="1E0FF32F" w14:textId="64F11270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F5D2DA7" w14:textId="04AD26C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1B5623C" w14:textId="26864548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81C9874" w14:textId="4C115496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4FE6CC0B" w14:textId="77777777" w:rsidR="00012253" w:rsidRDefault="00012253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7DFBA1B" w14:textId="7CF3510E" w:rsidR="00012C90" w:rsidRDefault="00012C90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D798F95" w14:textId="54D21DDC" w:rsidR="006D591D" w:rsidRDefault="006D591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2A06A6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26CC99BC" w14:textId="79110D63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C87DD0">
        <w:rPr>
          <w:rFonts w:ascii="Arial" w:hAnsi="Arial" w:cs="Arial"/>
          <w:sz w:val="22"/>
          <w:szCs w:val="22"/>
        </w:rPr>
        <w:t>2</w:t>
      </w:r>
      <w:r w:rsidR="00EB4652">
        <w:rPr>
          <w:rFonts w:ascii="Arial" w:hAnsi="Arial" w:cs="Arial"/>
          <w:sz w:val="22"/>
          <w:szCs w:val="22"/>
        </w:rPr>
        <w:t>, 2</w:t>
      </w:r>
      <w:r w:rsidR="00C87DD0">
        <w:rPr>
          <w:rFonts w:ascii="Arial" w:hAnsi="Arial" w:cs="Arial"/>
          <w:sz w:val="22"/>
          <w:szCs w:val="22"/>
        </w:rPr>
        <w:t xml:space="preserve"> &amp; 2 = </w:t>
      </w:r>
      <w:r w:rsidR="00EB465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E1553F">
        <w:rPr>
          <w:rFonts w:ascii="Arial" w:hAnsi="Arial" w:cs="Arial"/>
          <w:sz w:val="22"/>
          <w:szCs w:val="22"/>
        </w:rPr>
        <w:t xml:space="preserve"> (4.2.2)</w:t>
      </w:r>
    </w:p>
    <w:p w14:paraId="3C6116AB" w14:textId="77777777" w:rsidR="0000093D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robability density function </w:t>
      </w:r>
      <w:r w:rsidR="00C87DD0" w:rsidRPr="00E131FE">
        <w:rPr>
          <w:rFonts w:ascii="Arial" w:hAnsi="Arial" w:cs="Arial"/>
          <w:position w:val="-14"/>
          <w:sz w:val="22"/>
          <w:szCs w:val="22"/>
        </w:rPr>
        <w:object w:dxaOrig="2900" w:dyaOrig="400" w14:anchorId="33F81868">
          <v:shape id="_x0000_i1047" type="#_x0000_t75" style="width:145pt;height:20pt" o:ole="">
            <v:imagedata r:id="rId51" o:title=""/>
          </v:shape>
          <o:OLEObject Type="Embed" ProgID="Equation.DSMT4" ShapeID="_x0000_i1047" DrawAspect="Content" ObjectID="_1720351044" r:id="rId5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87DD0">
        <w:rPr>
          <w:rFonts w:ascii="Arial" w:hAnsi="Arial" w:cs="Arial"/>
          <w:sz w:val="22"/>
          <w:szCs w:val="22"/>
        </w:rPr>
        <w:t>and zero for all other values</w:t>
      </w:r>
    </w:p>
    <w:p w14:paraId="635ABA27" w14:textId="0BAB0EBD" w:rsidR="00E131FE" w:rsidRDefault="00C87DD0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of </w:t>
      </w:r>
      <w:r w:rsidRPr="00C87DD0">
        <w:rPr>
          <w:rFonts w:ascii="Arial" w:hAnsi="Arial" w:cs="Arial"/>
          <w:position w:val="-6"/>
          <w:sz w:val="22"/>
          <w:szCs w:val="22"/>
        </w:rPr>
        <w:object w:dxaOrig="200" w:dyaOrig="220" w14:anchorId="16A33F21">
          <v:shape id="_x0000_i1048" type="#_x0000_t75" style="width:10pt;height:11pt" o:ole="">
            <v:imagedata r:id="rId53" o:title=""/>
          </v:shape>
          <o:OLEObject Type="Embed" ProgID="Equation.DSMT4" ShapeID="_x0000_i1048" DrawAspect="Content" ObjectID="_1720351045" r:id="rId54"/>
        </w:object>
      </w:r>
      <w:r>
        <w:rPr>
          <w:rFonts w:ascii="Arial" w:hAnsi="Arial" w:cs="Arial"/>
          <w:sz w:val="22"/>
          <w:szCs w:val="22"/>
        </w:rPr>
        <w:t>.</w:t>
      </w:r>
    </w:p>
    <w:p w14:paraId="186DF8E0" w14:textId="6C169F29" w:rsidR="00C87DD0" w:rsidRDefault="00D84C0D" w:rsidP="000D5089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</w:t>
      </w:r>
      <w:r w:rsidR="00C87DD0">
        <w:rPr>
          <w:rFonts w:ascii="Arial" w:hAnsi="Arial" w:cs="Arial"/>
          <w:sz w:val="22"/>
          <w:szCs w:val="22"/>
        </w:rPr>
        <w:t xml:space="preserve"> </w:t>
      </w:r>
      <w:r w:rsidRPr="00D84C0D">
        <w:rPr>
          <w:rFonts w:ascii="Arial" w:hAnsi="Arial" w:cs="Arial"/>
          <w:position w:val="-24"/>
          <w:sz w:val="22"/>
          <w:szCs w:val="22"/>
        </w:rPr>
        <w:object w:dxaOrig="999" w:dyaOrig="620" w14:anchorId="07468E30">
          <v:shape id="_x0000_i1049" type="#_x0000_t75" style="width:50pt;height:31pt" o:ole="">
            <v:imagedata r:id="rId55" o:title=""/>
          </v:shape>
          <o:OLEObject Type="Embed" ProgID="Equation.DSMT4" ShapeID="_x0000_i1049" DrawAspect="Content" ObjectID="_1720351046" r:id="rId56"/>
        </w:object>
      </w:r>
      <w:r w:rsidR="00C87DD0">
        <w:rPr>
          <w:rFonts w:ascii="Arial" w:hAnsi="Arial" w:cs="Arial"/>
          <w:sz w:val="22"/>
          <w:szCs w:val="22"/>
        </w:rPr>
        <w:t>.</w:t>
      </w:r>
    </w:p>
    <w:p w14:paraId="7AABA4C9" w14:textId="11C44B41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3287ADEB" w14:textId="1A27D7C8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058DCB1B" w14:textId="2BB58E2C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6F1BECC6" w14:textId="1D574A03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AB56B43" w14:textId="7CE0C400" w:rsid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5CC2BF6" w14:textId="77777777" w:rsidR="00C87DD0" w:rsidRPr="00C87DD0" w:rsidRDefault="00C87DD0" w:rsidP="00C87DD0">
      <w:pPr>
        <w:suppressAutoHyphens w:val="0"/>
        <w:rPr>
          <w:rFonts w:ascii="Arial" w:hAnsi="Arial" w:cs="Arial"/>
          <w:sz w:val="22"/>
          <w:szCs w:val="22"/>
        </w:rPr>
      </w:pPr>
    </w:p>
    <w:p w14:paraId="5583355B" w14:textId="4CC0990F" w:rsidR="00FC5197" w:rsidRDefault="00FC5197" w:rsidP="00FC5197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</w:t>
      </w:r>
      <w:r w:rsidRPr="00C87DD0">
        <w:rPr>
          <w:rFonts w:ascii="Arial" w:hAnsi="Arial" w:cs="Arial"/>
          <w:position w:val="-14"/>
          <w:sz w:val="22"/>
          <w:szCs w:val="22"/>
        </w:rPr>
        <w:object w:dxaOrig="2120" w:dyaOrig="400" w14:anchorId="067F1CDE">
          <v:shape id="_x0000_i1050" type="#_x0000_t75" style="width:106pt;height:20pt" o:ole="">
            <v:imagedata r:id="rId57" o:title=""/>
          </v:shape>
          <o:OLEObject Type="Embed" ProgID="Equation.DSMT4" ShapeID="_x0000_i1050" DrawAspect="Content" ObjectID="_1720351047" r:id="rId58"/>
        </w:object>
      </w:r>
      <w:r>
        <w:rPr>
          <w:rFonts w:ascii="Arial" w:hAnsi="Arial" w:cs="Arial"/>
          <w:sz w:val="22"/>
          <w:szCs w:val="22"/>
        </w:rPr>
        <w:t xml:space="preserve"> for the above function.</w:t>
      </w:r>
    </w:p>
    <w:p w14:paraId="13BCACA5" w14:textId="57888A05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2C23BCEE" w14:textId="7213CB80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7C72F3EB" w14:textId="6104797A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03B527F3" w14:textId="57CA3499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0350A894" w14:textId="485FE4D2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21DA28D4" w14:textId="6715C997" w:rsid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49E39E31" w14:textId="3C388CB3" w:rsidR="008D3BA2" w:rsidRDefault="008D3BA2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607A9321" w14:textId="77777777" w:rsidR="008D3BA2" w:rsidRDefault="008D3BA2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153B3626" w14:textId="77777777" w:rsidR="00FC5197" w:rsidRPr="00FC5197" w:rsidRDefault="00FC5197" w:rsidP="00FC5197">
      <w:pPr>
        <w:suppressAutoHyphens w:val="0"/>
        <w:rPr>
          <w:rFonts w:ascii="Arial" w:hAnsi="Arial" w:cs="Arial"/>
          <w:sz w:val="22"/>
          <w:szCs w:val="22"/>
        </w:rPr>
      </w:pPr>
    </w:p>
    <w:p w14:paraId="1ED5EC86" w14:textId="689239CF" w:rsidR="00FC5197" w:rsidRPr="00C87DD0" w:rsidRDefault="00FC5197" w:rsidP="00FC5197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edian.</w:t>
      </w:r>
    </w:p>
    <w:p w14:paraId="37CFFDE9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31DCAB6F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6A79A7C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0090A3D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2F06704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60AAE27F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FBF25A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2F9B376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51C64FB5" w14:textId="77777777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7424E638" w14:textId="596B4C9A" w:rsidR="00E131FE" w:rsidRDefault="00E131FE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4669434" w14:textId="77777777" w:rsidR="008D3BA2" w:rsidRDefault="008D3BA2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1BD064BB" w14:textId="2D760EC7" w:rsidR="00012C90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E131F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(</w:t>
      </w:r>
      <w:r w:rsidR="008D3BA2">
        <w:rPr>
          <w:rFonts w:ascii="Arial" w:hAnsi="Arial" w:cs="Arial"/>
          <w:sz w:val="22"/>
          <w:szCs w:val="22"/>
        </w:rPr>
        <w:t>2</w:t>
      </w:r>
      <w:r w:rsidR="0091422D">
        <w:rPr>
          <w:rFonts w:ascii="Arial" w:hAnsi="Arial" w:cs="Arial"/>
          <w:sz w:val="22"/>
          <w:szCs w:val="22"/>
        </w:rPr>
        <w:t xml:space="preserve"> &amp; </w:t>
      </w:r>
      <w:r w:rsidR="008D3BA2">
        <w:rPr>
          <w:rFonts w:ascii="Arial" w:hAnsi="Arial" w:cs="Arial"/>
          <w:sz w:val="22"/>
          <w:szCs w:val="22"/>
        </w:rPr>
        <w:t>5</w:t>
      </w:r>
      <w:r w:rsidR="0091422D">
        <w:rPr>
          <w:rFonts w:ascii="Arial" w:hAnsi="Arial" w:cs="Arial"/>
          <w:sz w:val="22"/>
          <w:szCs w:val="22"/>
        </w:rPr>
        <w:t xml:space="preserve"> = 7</w:t>
      </w:r>
      <w:r>
        <w:rPr>
          <w:rFonts w:ascii="Arial" w:hAnsi="Arial" w:cs="Arial"/>
          <w:sz w:val="22"/>
          <w:szCs w:val="22"/>
        </w:rPr>
        <w:t xml:space="preserve"> marks)</w:t>
      </w:r>
      <w:r w:rsidR="00E1553F">
        <w:rPr>
          <w:rFonts w:ascii="Arial" w:hAnsi="Arial" w:cs="Arial"/>
          <w:sz w:val="22"/>
          <w:szCs w:val="22"/>
        </w:rPr>
        <w:t xml:space="preserve"> (4.1.11)</w:t>
      </w:r>
    </w:p>
    <w:p w14:paraId="5BD21981" w14:textId="6E8F41E5" w:rsidR="006D591D" w:rsidRDefault="006D591D" w:rsidP="00012C90">
      <w:pPr>
        <w:suppressAutoHyphens w:val="0"/>
        <w:rPr>
          <w:rFonts w:ascii="Arial" w:hAnsi="Arial" w:cs="Arial"/>
          <w:sz w:val="22"/>
          <w:szCs w:val="22"/>
        </w:rPr>
      </w:pPr>
    </w:p>
    <w:p w14:paraId="08DFF2BE" w14:textId="0A7D02F7" w:rsidR="0091422D" w:rsidRDefault="0091422D" w:rsidP="000D5089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</w:t>
      </w:r>
      <w:r w:rsidRPr="00DE4D7E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DE4D7E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 how to </w:t>
      </w:r>
      <w:r w:rsidRPr="0091422D">
        <w:rPr>
          <w:rFonts w:ascii="Arial" w:hAnsi="Arial" w:cs="Arial"/>
          <w:position w:val="-24"/>
          <w:sz w:val="22"/>
          <w:szCs w:val="22"/>
        </w:rPr>
        <w:object w:dxaOrig="1780" w:dyaOrig="620" w14:anchorId="36B5B54D">
          <v:shape id="_x0000_i1051" type="#_x0000_t75" style="width:89pt;height:31pt" o:ole="">
            <v:imagedata r:id="rId59" o:title=""/>
          </v:shape>
          <o:OLEObject Type="Embed" ProgID="Equation.DSMT4" ShapeID="_x0000_i1051" DrawAspect="Content" ObjectID="_1720351048" r:id="rId60"/>
        </w:object>
      </w:r>
      <w:r>
        <w:rPr>
          <w:rFonts w:ascii="Arial" w:hAnsi="Arial" w:cs="Arial"/>
          <w:sz w:val="22"/>
          <w:szCs w:val="22"/>
        </w:rPr>
        <w:t>.</w:t>
      </w:r>
    </w:p>
    <w:p w14:paraId="78E77D73" w14:textId="23D0050F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E5EE783" w14:textId="19E48F58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705BD518" w14:textId="0E0AE76B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35CA459" w14:textId="2419D82E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0E871B21" w14:textId="559862DF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215D57C" w14:textId="2AABD309" w:rsidR="0067523E" w:rsidRDefault="0067523E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1CCBC3B5" w14:textId="77777777" w:rsidR="0067523E" w:rsidRDefault="0067523E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CCC1699" w14:textId="550B1EE2" w:rsidR="0091422D" w:rsidRDefault="0091422D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26ACB386" w14:textId="4A6FD2FA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3EFD9C9C" w14:textId="226DD3B5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6A5F81B8" w14:textId="6D006E2C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448F7144" w14:textId="4DF90B1B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662BD6A2" w14:textId="3AD5FE29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3E8447A8" w14:textId="73BDCCEC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536B7238" w14:textId="5C09AB2E" w:rsidR="008D3BA2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</w:p>
    <w:p w14:paraId="27020AAB" w14:textId="2883E5DB" w:rsidR="008D3BA2" w:rsidRPr="0091422D" w:rsidRDefault="008D3BA2" w:rsidP="0091422D">
      <w:pPr>
        <w:suppressAutoHyphens w:val="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Continued on</w:t>
      </w:r>
      <w:proofErr w:type="gramEnd"/>
      <w:r>
        <w:rPr>
          <w:rFonts w:ascii="Arial" w:hAnsi="Arial" w:cs="Arial"/>
          <w:sz w:val="22"/>
          <w:szCs w:val="22"/>
        </w:rPr>
        <w:t xml:space="preserve"> next page for Q6b</w:t>
      </w:r>
    </w:p>
    <w:p w14:paraId="7C4915ED" w14:textId="45846B0B" w:rsidR="0091422D" w:rsidRPr="0091422D" w:rsidRDefault="0091422D" w:rsidP="000D5089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Using (a) above and </w:t>
      </w:r>
      <w:r w:rsidRPr="00DE4D7E">
        <w:rPr>
          <w:rFonts w:ascii="Arial" w:hAnsi="Arial" w:cs="Arial"/>
          <w:b/>
          <w:bCs/>
          <w:sz w:val="22"/>
          <w:szCs w:val="22"/>
        </w:rPr>
        <w:t xml:space="preserve">without the use of a </w:t>
      </w:r>
      <w:proofErr w:type="spellStart"/>
      <w:r w:rsidRPr="00DE4D7E">
        <w:rPr>
          <w:rFonts w:ascii="Arial" w:hAnsi="Arial" w:cs="Arial"/>
          <w:b/>
          <w:bCs/>
          <w:sz w:val="22"/>
          <w:szCs w:val="22"/>
        </w:rPr>
        <w:t>classpad</w:t>
      </w:r>
      <w:proofErr w:type="spellEnd"/>
      <w:r>
        <w:rPr>
          <w:rFonts w:ascii="Arial" w:hAnsi="Arial" w:cs="Arial"/>
          <w:sz w:val="22"/>
          <w:szCs w:val="22"/>
        </w:rPr>
        <w:t xml:space="preserve">, show how to evaluate </w:t>
      </w:r>
      <w:r w:rsidRPr="0091422D">
        <w:rPr>
          <w:rFonts w:ascii="Arial" w:hAnsi="Arial" w:cs="Arial"/>
          <w:position w:val="-18"/>
          <w:sz w:val="22"/>
          <w:szCs w:val="22"/>
        </w:rPr>
        <w:object w:dxaOrig="1600" w:dyaOrig="520" w14:anchorId="4D7E87D9">
          <v:shape id="_x0000_i1052" type="#_x0000_t75" style="width:80pt;height:26pt" o:ole="">
            <v:imagedata r:id="rId61" o:title=""/>
          </v:shape>
          <o:OLEObject Type="Embed" ProgID="Equation.DSMT4" ShapeID="_x0000_i1052" DrawAspect="Content" ObjectID="_1720351049" r:id="rId62"/>
        </w:object>
      </w:r>
      <w:r>
        <w:rPr>
          <w:rFonts w:ascii="Arial" w:hAnsi="Arial" w:cs="Arial"/>
          <w:sz w:val="22"/>
          <w:szCs w:val="22"/>
        </w:rPr>
        <w:t>.</w:t>
      </w:r>
    </w:p>
    <w:p w14:paraId="65BBEACB" w14:textId="2BEDF27A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27C0BEF" w14:textId="49A83521" w:rsidR="00E57CFF" w:rsidRDefault="008D3BA2" w:rsidP="00E57CF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</w:t>
      </w:r>
      <w:bookmarkStart w:id="1" w:name="_Hlk108074662"/>
      <w:r>
        <w:rPr>
          <w:rFonts w:ascii="Arial" w:hAnsi="Arial" w:cs="Arial"/>
          <w:sz w:val="22"/>
          <w:szCs w:val="22"/>
        </w:rPr>
        <w:t xml:space="preserve">Hint-use </w:t>
      </w:r>
      <w:r w:rsidRPr="008D3BA2">
        <w:rPr>
          <w:rFonts w:ascii="Arial" w:hAnsi="Arial" w:cs="Arial"/>
          <w:position w:val="-24"/>
          <w:sz w:val="22"/>
          <w:szCs w:val="22"/>
        </w:rPr>
        <w:object w:dxaOrig="1719" w:dyaOrig="620" w14:anchorId="58BC78AE">
          <v:shape id="_x0000_i1053" type="#_x0000_t75" style="width:86pt;height:31pt" o:ole="">
            <v:imagedata r:id="rId63" o:title=""/>
          </v:shape>
          <o:OLEObject Type="Embed" ProgID="Equation.DSMT4" ShapeID="_x0000_i1053" DrawAspect="Content" ObjectID="_1720351050" r:id="rId64"/>
        </w:object>
      </w:r>
      <w:r>
        <w:rPr>
          <w:rFonts w:ascii="Arial" w:hAnsi="Arial" w:cs="Arial"/>
          <w:sz w:val="22"/>
          <w:szCs w:val="22"/>
        </w:rPr>
        <w:t xml:space="preserve"> </w:t>
      </w:r>
      <w:bookmarkEnd w:id="1"/>
    </w:p>
    <w:p w14:paraId="52F82064" w14:textId="13FF8FCC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4E3C3510" w14:textId="76CC8A3D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FE047CA" w14:textId="7A2ECD25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7081108E" w14:textId="22650B34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196B87DC" w14:textId="4D47BEB7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546C4A5F" w14:textId="596DFAD2" w:rsidR="00E57CFF" w:rsidRDefault="00E57CFF" w:rsidP="00E57CFF">
      <w:pPr>
        <w:suppressAutoHyphens w:val="0"/>
        <w:rPr>
          <w:rFonts w:ascii="Arial" w:hAnsi="Arial" w:cs="Arial"/>
          <w:sz w:val="22"/>
          <w:szCs w:val="22"/>
        </w:rPr>
      </w:pPr>
    </w:p>
    <w:p w14:paraId="6B3C4219" w14:textId="14BF4EDE" w:rsidR="00C87DD0" w:rsidRDefault="00C87DD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A414D9A" w14:textId="6D0D3E19" w:rsidR="00E57CFF" w:rsidRPr="00E57CFF" w:rsidRDefault="00FC5197" w:rsidP="00E57CFF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continued</w:t>
      </w:r>
    </w:p>
    <w:sectPr w:rsidR="00E57CFF" w:rsidRPr="00E57CFF" w:rsidSect="00C50199">
      <w:headerReference w:type="default" r:id="rId65"/>
      <w:footerReference w:type="default" r:id="rId6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A91475" w14:textId="77777777" w:rsidR="000E2763" w:rsidRDefault="000E2763" w:rsidP="001037DD">
      <w:r>
        <w:separator/>
      </w:r>
    </w:p>
  </w:endnote>
  <w:endnote w:type="continuationSeparator" w:id="0">
    <w:p w14:paraId="3275679B" w14:textId="77777777" w:rsidR="000E2763" w:rsidRDefault="000E2763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8A0ACC" w14:textId="77777777" w:rsidR="000E2763" w:rsidRDefault="000E2763" w:rsidP="001037DD">
      <w:r>
        <w:separator/>
      </w:r>
    </w:p>
  </w:footnote>
  <w:footnote w:type="continuationSeparator" w:id="0">
    <w:p w14:paraId="0874E246" w14:textId="77777777" w:rsidR="000E2763" w:rsidRDefault="000E2763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A67C3A"/>
    <w:multiLevelType w:val="hybridMultilevel"/>
    <w:tmpl w:val="CEDED6F4"/>
    <w:lvl w:ilvl="0" w:tplc="C9124A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7C1EE3"/>
    <w:multiLevelType w:val="hybridMultilevel"/>
    <w:tmpl w:val="3ACADFA6"/>
    <w:lvl w:ilvl="0" w:tplc="C13E07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AA3117"/>
    <w:multiLevelType w:val="hybridMultilevel"/>
    <w:tmpl w:val="5A480E76"/>
    <w:lvl w:ilvl="0" w:tplc="18D039F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AA0DFF"/>
    <w:multiLevelType w:val="hybridMultilevel"/>
    <w:tmpl w:val="E42E5D62"/>
    <w:lvl w:ilvl="0" w:tplc="798A3C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E7DFB"/>
    <w:multiLevelType w:val="hybridMultilevel"/>
    <w:tmpl w:val="43C2E204"/>
    <w:lvl w:ilvl="0" w:tplc="F41C92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2683739">
    <w:abstractNumId w:val="3"/>
  </w:num>
  <w:num w:numId="2" w16cid:durableId="1674718120">
    <w:abstractNumId w:val="4"/>
  </w:num>
  <w:num w:numId="3" w16cid:durableId="1210261866">
    <w:abstractNumId w:val="2"/>
  </w:num>
  <w:num w:numId="4" w16cid:durableId="602566859">
    <w:abstractNumId w:val="0"/>
  </w:num>
  <w:num w:numId="5" w16cid:durableId="156167544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93D"/>
    <w:rsid w:val="00012253"/>
    <w:rsid w:val="00012C90"/>
    <w:rsid w:val="00023F34"/>
    <w:rsid w:val="00026D2D"/>
    <w:rsid w:val="00027FCB"/>
    <w:rsid w:val="00031CDE"/>
    <w:rsid w:val="00032B87"/>
    <w:rsid w:val="0003778D"/>
    <w:rsid w:val="00052AE1"/>
    <w:rsid w:val="00060462"/>
    <w:rsid w:val="00060E9D"/>
    <w:rsid w:val="000613D6"/>
    <w:rsid w:val="0006327F"/>
    <w:rsid w:val="00072092"/>
    <w:rsid w:val="00077CA5"/>
    <w:rsid w:val="00081B6B"/>
    <w:rsid w:val="00083ADD"/>
    <w:rsid w:val="000942CB"/>
    <w:rsid w:val="00094D56"/>
    <w:rsid w:val="000A24ED"/>
    <w:rsid w:val="000A3251"/>
    <w:rsid w:val="000A62D4"/>
    <w:rsid w:val="000B54DD"/>
    <w:rsid w:val="000D025B"/>
    <w:rsid w:val="000D10A5"/>
    <w:rsid w:val="000D5089"/>
    <w:rsid w:val="000E2763"/>
    <w:rsid w:val="000E40F2"/>
    <w:rsid w:val="000F4F02"/>
    <w:rsid w:val="000F5C75"/>
    <w:rsid w:val="0010102D"/>
    <w:rsid w:val="001018F0"/>
    <w:rsid w:val="001037DD"/>
    <w:rsid w:val="00107C6F"/>
    <w:rsid w:val="001267E0"/>
    <w:rsid w:val="00131E4F"/>
    <w:rsid w:val="00132551"/>
    <w:rsid w:val="00155662"/>
    <w:rsid w:val="00167866"/>
    <w:rsid w:val="00170754"/>
    <w:rsid w:val="00172885"/>
    <w:rsid w:val="00174BEA"/>
    <w:rsid w:val="00192A3F"/>
    <w:rsid w:val="001A6915"/>
    <w:rsid w:val="001A7A57"/>
    <w:rsid w:val="001B085E"/>
    <w:rsid w:val="001C2556"/>
    <w:rsid w:val="001C5D51"/>
    <w:rsid w:val="001D0DE8"/>
    <w:rsid w:val="001D2A28"/>
    <w:rsid w:val="001D392C"/>
    <w:rsid w:val="001E7A4C"/>
    <w:rsid w:val="001F22A0"/>
    <w:rsid w:val="00202370"/>
    <w:rsid w:val="00206F23"/>
    <w:rsid w:val="00210255"/>
    <w:rsid w:val="0021427B"/>
    <w:rsid w:val="00214C5E"/>
    <w:rsid w:val="002252D6"/>
    <w:rsid w:val="00225664"/>
    <w:rsid w:val="002268FB"/>
    <w:rsid w:val="002437E3"/>
    <w:rsid w:val="002454C5"/>
    <w:rsid w:val="00254F85"/>
    <w:rsid w:val="00255A81"/>
    <w:rsid w:val="00260629"/>
    <w:rsid w:val="00260D31"/>
    <w:rsid w:val="002625D5"/>
    <w:rsid w:val="002675DB"/>
    <w:rsid w:val="002678D5"/>
    <w:rsid w:val="00270B0F"/>
    <w:rsid w:val="002823D8"/>
    <w:rsid w:val="002829F1"/>
    <w:rsid w:val="00286054"/>
    <w:rsid w:val="00286AD8"/>
    <w:rsid w:val="002871C0"/>
    <w:rsid w:val="002A0DA3"/>
    <w:rsid w:val="002A6E2D"/>
    <w:rsid w:val="002B5A0E"/>
    <w:rsid w:val="002C0AF5"/>
    <w:rsid w:val="002D3851"/>
    <w:rsid w:val="002D4890"/>
    <w:rsid w:val="002E1470"/>
    <w:rsid w:val="002E29FB"/>
    <w:rsid w:val="002F2999"/>
    <w:rsid w:val="002F6A3F"/>
    <w:rsid w:val="00301D8F"/>
    <w:rsid w:val="00303603"/>
    <w:rsid w:val="0031008A"/>
    <w:rsid w:val="00312DB6"/>
    <w:rsid w:val="003171E3"/>
    <w:rsid w:val="00317C65"/>
    <w:rsid w:val="00334620"/>
    <w:rsid w:val="00341499"/>
    <w:rsid w:val="00366F6F"/>
    <w:rsid w:val="00373198"/>
    <w:rsid w:val="003739F9"/>
    <w:rsid w:val="00374B05"/>
    <w:rsid w:val="0038354D"/>
    <w:rsid w:val="003837BA"/>
    <w:rsid w:val="00386FE4"/>
    <w:rsid w:val="0039576C"/>
    <w:rsid w:val="0039795F"/>
    <w:rsid w:val="003A1703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B41"/>
    <w:rsid w:val="00416292"/>
    <w:rsid w:val="00424A72"/>
    <w:rsid w:val="004272C1"/>
    <w:rsid w:val="00430284"/>
    <w:rsid w:val="00433B54"/>
    <w:rsid w:val="0045152D"/>
    <w:rsid w:val="0045330F"/>
    <w:rsid w:val="00454F8B"/>
    <w:rsid w:val="004661C8"/>
    <w:rsid w:val="00473F79"/>
    <w:rsid w:val="004812B1"/>
    <w:rsid w:val="00483A62"/>
    <w:rsid w:val="004865C4"/>
    <w:rsid w:val="0048739F"/>
    <w:rsid w:val="004876E3"/>
    <w:rsid w:val="004A1A08"/>
    <w:rsid w:val="004A33D6"/>
    <w:rsid w:val="004A77A6"/>
    <w:rsid w:val="004B11B4"/>
    <w:rsid w:val="004B1D9C"/>
    <w:rsid w:val="004B24DA"/>
    <w:rsid w:val="004B4244"/>
    <w:rsid w:val="004C3864"/>
    <w:rsid w:val="004D5E49"/>
    <w:rsid w:val="004E60A7"/>
    <w:rsid w:val="004E6592"/>
    <w:rsid w:val="004F0CAC"/>
    <w:rsid w:val="004F4BC8"/>
    <w:rsid w:val="004F7243"/>
    <w:rsid w:val="00512FAE"/>
    <w:rsid w:val="00517A5E"/>
    <w:rsid w:val="0053032C"/>
    <w:rsid w:val="00531815"/>
    <w:rsid w:val="0053208E"/>
    <w:rsid w:val="00543834"/>
    <w:rsid w:val="00565C18"/>
    <w:rsid w:val="005675AF"/>
    <w:rsid w:val="0057000E"/>
    <w:rsid w:val="00590773"/>
    <w:rsid w:val="005A366A"/>
    <w:rsid w:val="005B716C"/>
    <w:rsid w:val="005C2002"/>
    <w:rsid w:val="005C282B"/>
    <w:rsid w:val="005C4BEB"/>
    <w:rsid w:val="005D1801"/>
    <w:rsid w:val="005D1C08"/>
    <w:rsid w:val="005F533F"/>
    <w:rsid w:val="00601487"/>
    <w:rsid w:val="0060499E"/>
    <w:rsid w:val="006147BD"/>
    <w:rsid w:val="006346D8"/>
    <w:rsid w:val="0064488F"/>
    <w:rsid w:val="00647D14"/>
    <w:rsid w:val="0065198A"/>
    <w:rsid w:val="00653F97"/>
    <w:rsid w:val="00654382"/>
    <w:rsid w:val="0067257D"/>
    <w:rsid w:val="0067523E"/>
    <w:rsid w:val="00676894"/>
    <w:rsid w:val="00687E2D"/>
    <w:rsid w:val="00696923"/>
    <w:rsid w:val="006A1D3A"/>
    <w:rsid w:val="006A469D"/>
    <w:rsid w:val="006B7797"/>
    <w:rsid w:val="006B7871"/>
    <w:rsid w:val="006C39A9"/>
    <w:rsid w:val="006C3FDB"/>
    <w:rsid w:val="006C5C9C"/>
    <w:rsid w:val="006C7B59"/>
    <w:rsid w:val="006D40DE"/>
    <w:rsid w:val="006D591D"/>
    <w:rsid w:val="006E38B5"/>
    <w:rsid w:val="006E48C1"/>
    <w:rsid w:val="006E7438"/>
    <w:rsid w:val="006F2C24"/>
    <w:rsid w:val="00707C8A"/>
    <w:rsid w:val="007105FA"/>
    <w:rsid w:val="00712149"/>
    <w:rsid w:val="007249FC"/>
    <w:rsid w:val="00726294"/>
    <w:rsid w:val="00726992"/>
    <w:rsid w:val="0073526F"/>
    <w:rsid w:val="00736B77"/>
    <w:rsid w:val="007451D6"/>
    <w:rsid w:val="00750406"/>
    <w:rsid w:val="0075543E"/>
    <w:rsid w:val="00756145"/>
    <w:rsid w:val="00757F5E"/>
    <w:rsid w:val="007607D1"/>
    <w:rsid w:val="00760A62"/>
    <w:rsid w:val="00762210"/>
    <w:rsid w:val="00763055"/>
    <w:rsid w:val="00763E38"/>
    <w:rsid w:val="00766DC5"/>
    <w:rsid w:val="007735E4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D5B0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42CC"/>
    <w:rsid w:val="008275B0"/>
    <w:rsid w:val="008312FC"/>
    <w:rsid w:val="00832A73"/>
    <w:rsid w:val="00836202"/>
    <w:rsid w:val="00842EA1"/>
    <w:rsid w:val="00846DE9"/>
    <w:rsid w:val="00847D8A"/>
    <w:rsid w:val="0085684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C571F"/>
    <w:rsid w:val="008D1CEE"/>
    <w:rsid w:val="008D3BA2"/>
    <w:rsid w:val="008D3DBE"/>
    <w:rsid w:val="008E0372"/>
    <w:rsid w:val="008E1AA5"/>
    <w:rsid w:val="008E7D7F"/>
    <w:rsid w:val="008F2831"/>
    <w:rsid w:val="0091422D"/>
    <w:rsid w:val="0092785A"/>
    <w:rsid w:val="009314BF"/>
    <w:rsid w:val="009342BD"/>
    <w:rsid w:val="00952693"/>
    <w:rsid w:val="00973085"/>
    <w:rsid w:val="00973417"/>
    <w:rsid w:val="0097488B"/>
    <w:rsid w:val="0097592A"/>
    <w:rsid w:val="00987A60"/>
    <w:rsid w:val="00993D4E"/>
    <w:rsid w:val="009A5421"/>
    <w:rsid w:val="009B631A"/>
    <w:rsid w:val="009D3CA9"/>
    <w:rsid w:val="009D6C72"/>
    <w:rsid w:val="009E0DD5"/>
    <w:rsid w:val="009E4F74"/>
    <w:rsid w:val="009F1169"/>
    <w:rsid w:val="00A01B56"/>
    <w:rsid w:val="00A077E2"/>
    <w:rsid w:val="00A12695"/>
    <w:rsid w:val="00A13CF9"/>
    <w:rsid w:val="00A14844"/>
    <w:rsid w:val="00A209EA"/>
    <w:rsid w:val="00A3316C"/>
    <w:rsid w:val="00A36C87"/>
    <w:rsid w:val="00A40B6D"/>
    <w:rsid w:val="00A42DE3"/>
    <w:rsid w:val="00A46BEC"/>
    <w:rsid w:val="00A545EA"/>
    <w:rsid w:val="00A57771"/>
    <w:rsid w:val="00A57F83"/>
    <w:rsid w:val="00A63B48"/>
    <w:rsid w:val="00A64FA4"/>
    <w:rsid w:val="00A65AA4"/>
    <w:rsid w:val="00A80E6B"/>
    <w:rsid w:val="00A83D37"/>
    <w:rsid w:val="00A86D40"/>
    <w:rsid w:val="00AA44CA"/>
    <w:rsid w:val="00AB12C3"/>
    <w:rsid w:val="00AB4CE6"/>
    <w:rsid w:val="00AC0EC1"/>
    <w:rsid w:val="00AC594C"/>
    <w:rsid w:val="00AC672F"/>
    <w:rsid w:val="00AD14FD"/>
    <w:rsid w:val="00AD475E"/>
    <w:rsid w:val="00AD6DF3"/>
    <w:rsid w:val="00AE7610"/>
    <w:rsid w:val="00AF0025"/>
    <w:rsid w:val="00AF68CA"/>
    <w:rsid w:val="00AF785B"/>
    <w:rsid w:val="00B06853"/>
    <w:rsid w:val="00B16624"/>
    <w:rsid w:val="00B20080"/>
    <w:rsid w:val="00B23CBA"/>
    <w:rsid w:val="00B251E5"/>
    <w:rsid w:val="00B3622C"/>
    <w:rsid w:val="00B42379"/>
    <w:rsid w:val="00B43082"/>
    <w:rsid w:val="00B45380"/>
    <w:rsid w:val="00B513E1"/>
    <w:rsid w:val="00B52C51"/>
    <w:rsid w:val="00B54CA2"/>
    <w:rsid w:val="00B56348"/>
    <w:rsid w:val="00B6557E"/>
    <w:rsid w:val="00B70464"/>
    <w:rsid w:val="00B707B3"/>
    <w:rsid w:val="00B70F20"/>
    <w:rsid w:val="00B72B87"/>
    <w:rsid w:val="00B772D7"/>
    <w:rsid w:val="00B92C45"/>
    <w:rsid w:val="00B940B1"/>
    <w:rsid w:val="00B94B3C"/>
    <w:rsid w:val="00B96D4D"/>
    <w:rsid w:val="00BA32BD"/>
    <w:rsid w:val="00BA3471"/>
    <w:rsid w:val="00BB0A13"/>
    <w:rsid w:val="00BB1A1E"/>
    <w:rsid w:val="00BB6B47"/>
    <w:rsid w:val="00BD16A8"/>
    <w:rsid w:val="00BE13B5"/>
    <w:rsid w:val="00BE709D"/>
    <w:rsid w:val="00BE74CC"/>
    <w:rsid w:val="00C01C0F"/>
    <w:rsid w:val="00C22B39"/>
    <w:rsid w:val="00C35305"/>
    <w:rsid w:val="00C410C9"/>
    <w:rsid w:val="00C41629"/>
    <w:rsid w:val="00C50199"/>
    <w:rsid w:val="00C54504"/>
    <w:rsid w:val="00C71B79"/>
    <w:rsid w:val="00C80614"/>
    <w:rsid w:val="00C818D3"/>
    <w:rsid w:val="00C87DD0"/>
    <w:rsid w:val="00C910CC"/>
    <w:rsid w:val="00C95106"/>
    <w:rsid w:val="00CA1B9A"/>
    <w:rsid w:val="00CC5F32"/>
    <w:rsid w:val="00CC7572"/>
    <w:rsid w:val="00CD3E0B"/>
    <w:rsid w:val="00CD4934"/>
    <w:rsid w:val="00CF475B"/>
    <w:rsid w:val="00D0446C"/>
    <w:rsid w:val="00D10FCC"/>
    <w:rsid w:val="00D13D3C"/>
    <w:rsid w:val="00D17300"/>
    <w:rsid w:val="00D179E8"/>
    <w:rsid w:val="00D27699"/>
    <w:rsid w:val="00D31F66"/>
    <w:rsid w:val="00D51D76"/>
    <w:rsid w:val="00D625C1"/>
    <w:rsid w:val="00D7197A"/>
    <w:rsid w:val="00D741BB"/>
    <w:rsid w:val="00D75950"/>
    <w:rsid w:val="00D8107A"/>
    <w:rsid w:val="00D825EA"/>
    <w:rsid w:val="00D83879"/>
    <w:rsid w:val="00D84C0D"/>
    <w:rsid w:val="00D87DD4"/>
    <w:rsid w:val="00D91F08"/>
    <w:rsid w:val="00D93DD4"/>
    <w:rsid w:val="00DA2BB6"/>
    <w:rsid w:val="00DA6A49"/>
    <w:rsid w:val="00DB3924"/>
    <w:rsid w:val="00DB3B61"/>
    <w:rsid w:val="00DB556A"/>
    <w:rsid w:val="00DB5ADB"/>
    <w:rsid w:val="00DC16BB"/>
    <w:rsid w:val="00DC4CA3"/>
    <w:rsid w:val="00DE4D7E"/>
    <w:rsid w:val="00E131FE"/>
    <w:rsid w:val="00E146B8"/>
    <w:rsid w:val="00E1553F"/>
    <w:rsid w:val="00E22277"/>
    <w:rsid w:val="00E30EF4"/>
    <w:rsid w:val="00E3635C"/>
    <w:rsid w:val="00E53F62"/>
    <w:rsid w:val="00E57CFF"/>
    <w:rsid w:val="00E62881"/>
    <w:rsid w:val="00E63087"/>
    <w:rsid w:val="00E71C4B"/>
    <w:rsid w:val="00E73055"/>
    <w:rsid w:val="00E73A63"/>
    <w:rsid w:val="00E77EEC"/>
    <w:rsid w:val="00E84076"/>
    <w:rsid w:val="00E91022"/>
    <w:rsid w:val="00EB4652"/>
    <w:rsid w:val="00EE22E6"/>
    <w:rsid w:val="00EF6D80"/>
    <w:rsid w:val="00F023A2"/>
    <w:rsid w:val="00F03206"/>
    <w:rsid w:val="00F07073"/>
    <w:rsid w:val="00F158DB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7C4B"/>
    <w:rsid w:val="00F94014"/>
    <w:rsid w:val="00FA6873"/>
    <w:rsid w:val="00FB1448"/>
    <w:rsid w:val="00FB16B8"/>
    <w:rsid w:val="00FB7E21"/>
    <w:rsid w:val="00FC0DAC"/>
    <w:rsid w:val="00FC5197"/>
    <w:rsid w:val="00FC5D3E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7</Pages>
  <Words>524</Words>
  <Characters>2993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30</cp:revision>
  <cp:lastPrinted>2022-02-03T01:25:00Z</cp:lastPrinted>
  <dcterms:created xsi:type="dcterms:W3CDTF">2022-07-01T02:33:00Z</dcterms:created>
  <dcterms:modified xsi:type="dcterms:W3CDTF">2022-07-26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